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7744A" w:rsidRDefault="00097F47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</w:rPr>
        <w:t>计算方法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</w:t>
      </w:r>
      <w:r w:rsidR="00B16AA8" w:rsidRPr="00B16AA8">
        <w:rPr>
          <w:rFonts w:ascii="Times New Roman" w:hAnsi="宋体" w:hint="eastAsia"/>
          <w:b/>
          <w:sz w:val="36"/>
          <w:szCs w:val="36"/>
        </w:rPr>
        <w:t>九</w:t>
      </w:r>
      <w:r>
        <w:rPr>
          <w:rFonts w:ascii="Times New Roman" w:hAnsi="宋体" w:hint="eastAsia"/>
          <w:b/>
          <w:sz w:val="36"/>
          <w:szCs w:val="36"/>
        </w:rPr>
        <w:t>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740"/>
        <w:gridCol w:w="1740"/>
        <w:gridCol w:w="1744"/>
        <w:gridCol w:w="2097"/>
        <w:gridCol w:w="1388"/>
        <w:gridCol w:w="1741"/>
      </w:tblGrid>
      <w:tr w:rsidR="0067744A" w:rsidTr="005627A6">
        <w:trPr>
          <w:trHeight w:val="109"/>
        </w:trPr>
        <w:tc>
          <w:tcPr>
            <w:tcW w:w="1740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姓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名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                </w:t>
            </w:r>
          </w:p>
        </w:tc>
        <w:tc>
          <w:tcPr>
            <w:tcW w:w="1740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潘林越</w:t>
            </w:r>
          </w:p>
        </w:tc>
        <w:tc>
          <w:tcPr>
            <w:tcW w:w="1744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班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级</w:t>
            </w:r>
          </w:p>
        </w:tc>
        <w:tc>
          <w:tcPr>
            <w:tcW w:w="2097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学</w:t>
            </w:r>
            <w:r>
              <w:rPr>
                <w:rFonts w:ascii="Times New Roman" w:hAnsi="Times New Roman" w:hint="eastAsia"/>
                <w:b/>
                <w:sz w:val="24"/>
              </w:rPr>
              <w:t>2</w:t>
            </w:r>
            <w:r>
              <w:rPr>
                <w:rFonts w:ascii="Times New Roman" w:hAnsi="Times New Roman"/>
                <w:b/>
                <w:sz w:val="24"/>
              </w:rPr>
              <w:t>0-2</w:t>
            </w:r>
            <w:r>
              <w:rPr>
                <w:rFonts w:ascii="Times New Roman" w:hAnsi="Times New Roman" w:hint="eastAsia"/>
                <w:b/>
                <w:sz w:val="24"/>
              </w:rPr>
              <w:t>班</w:t>
            </w:r>
          </w:p>
        </w:tc>
        <w:tc>
          <w:tcPr>
            <w:tcW w:w="1388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1741" w:type="dxa"/>
          </w:tcPr>
          <w:p w:rsidR="0067744A" w:rsidRDefault="0067744A">
            <w:pPr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</w:tr>
      <w:tr w:rsidR="0067744A" w:rsidTr="005627A6">
        <w:trPr>
          <w:trHeight w:val="106"/>
        </w:trPr>
        <w:tc>
          <w:tcPr>
            <w:tcW w:w="1740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1740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1</w:t>
            </w:r>
            <w:r>
              <w:rPr>
                <w:rFonts w:ascii="Times New Roman" w:hAnsi="Times New Roman"/>
                <w:b/>
                <w:sz w:val="24"/>
              </w:rPr>
              <w:t>5194694</w:t>
            </w:r>
          </w:p>
        </w:tc>
        <w:tc>
          <w:tcPr>
            <w:tcW w:w="1744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2097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B320/No. </w:t>
            </w:r>
            <w:r>
              <w:rPr>
                <w:rFonts w:ascii="Times New Roman" w:hAnsi="Times New Roman"/>
                <w:b/>
                <w:sz w:val="24"/>
              </w:rPr>
              <w:t>30</w:t>
            </w:r>
          </w:p>
        </w:tc>
        <w:tc>
          <w:tcPr>
            <w:tcW w:w="1388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1741" w:type="dxa"/>
          </w:tcPr>
          <w:p w:rsidR="0067744A" w:rsidRDefault="00097F47">
            <w:pPr>
              <w:spacing w:line="360" w:lineRule="auto"/>
              <w:rPr>
                <w:rFonts w:ascii="Times New Roman" w:hAnsi="Times New Roman"/>
                <w:b/>
                <w:sz w:val="24"/>
              </w:rPr>
            </w:pP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  <w:proofErr w:type="gramEnd"/>
          </w:p>
        </w:tc>
      </w:tr>
      <w:tr w:rsidR="0067744A" w:rsidTr="005627A6">
        <w:trPr>
          <w:trHeight w:val="106"/>
        </w:trPr>
        <w:tc>
          <w:tcPr>
            <w:tcW w:w="10450" w:type="dxa"/>
            <w:gridSpan w:val="6"/>
          </w:tcPr>
          <w:p w:rsidR="0067744A" w:rsidRDefault="00097F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微分方程数值解法</w:t>
            </w:r>
          </w:p>
        </w:tc>
      </w:tr>
      <w:tr w:rsidR="0067744A" w:rsidTr="005627A6">
        <w:trPr>
          <w:trHeight w:val="530"/>
        </w:trPr>
        <w:tc>
          <w:tcPr>
            <w:tcW w:w="10450" w:type="dxa"/>
            <w:gridSpan w:val="6"/>
          </w:tcPr>
          <w:p w:rsidR="0067744A" w:rsidRDefault="00097F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熟悉并掌握</w:t>
            </w:r>
            <w:r>
              <w:rPr>
                <w:rFonts w:ascii="Times New Roman" w:hAnsi="Times New Roman" w:hint="eastAsia"/>
                <w:b/>
                <w:sz w:val="24"/>
              </w:rPr>
              <w:t>Euler</w:t>
            </w:r>
            <w:r>
              <w:rPr>
                <w:rFonts w:ascii="Times New Roman" w:hAnsi="Times New Roman" w:hint="eastAsia"/>
                <w:b/>
                <w:sz w:val="24"/>
              </w:rPr>
              <w:t>法、改进</w:t>
            </w:r>
            <w:r>
              <w:rPr>
                <w:rFonts w:ascii="Times New Roman" w:hAnsi="Times New Roman" w:hint="eastAsia"/>
                <w:b/>
                <w:sz w:val="24"/>
              </w:rPr>
              <w:t>Euler</w:t>
            </w:r>
            <w:r>
              <w:rPr>
                <w:rFonts w:ascii="Times New Roman" w:hAnsi="Times New Roman" w:hint="eastAsia"/>
                <w:b/>
                <w:sz w:val="24"/>
              </w:rPr>
              <w:t>法、四阶</w:t>
            </w:r>
            <w:r>
              <w:rPr>
                <w:rFonts w:ascii="Times New Roman" w:hAnsi="Times New Roman" w:hint="eastAsia"/>
                <w:b/>
                <w:sz w:val="24"/>
              </w:rPr>
              <w:t>RK</w:t>
            </w:r>
            <w:r>
              <w:rPr>
                <w:rFonts w:ascii="Times New Roman" w:hAnsi="Times New Roman" w:hint="eastAsia"/>
                <w:b/>
                <w:sz w:val="24"/>
              </w:rPr>
              <w:t>法求数值解</w:t>
            </w:r>
          </w:p>
        </w:tc>
      </w:tr>
      <w:tr w:rsidR="0067744A" w:rsidTr="005627A6">
        <w:trPr>
          <w:trHeight w:val="530"/>
        </w:trPr>
        <w:tc>
          <w:tcPr>
            <w:tcW w:w="10450" w:type="dxa"/>
            <w:gridSpan w:val="6"/>
          </w:tcPr>
          <w:p w:rsidR="0067744A" w:rsidRDefault="00097F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三、实验内容：</w:t>
            </w:r>
            <w:r>
              <w:rPr>
                <w:rFonts w:ascii="Times New Roman" w:hAnsi="Times New Roman" w:hint="eastAsia"/>
                <w:b/>
                <w:sz w:val="24"/>
              </w:rPr>
              <w:t>P180</w:t>
            </w:r>
            <w:r>
              <w:rPr>
                <w:rFonts w:ascii="Times New Roman" w:hAnsi="Times New Roman" w:hint="eastAsia"/>
                <w:b/>
                <w:sz w:val="24"/>
              </w:rPr>
              <w:t>练习</w:t>
            </w:r>
            <w:r>
              <w:rPr>
                <w:rFonts w:ascii="Times New Roman" w:hAnsi="Times New Roman" w:hint="eastAsia"/>
                <w:b/>
                <w:sz w:val="24"/>
              </w:rPr>
              <w:t>9.5</w:t>
            </w:r>
            <w:r>
              <w:rPr>
                <w:rFonts w:ascii="Times New Roman" w:hAnsi="Times New Roman" w:hint="eastAsia"/>
                <w:b/>
                <w:sz w:val="24"/>
              </w:rPr>
              <w:t>要求：（</w:t>
            </w:r>
            <w:r>
              <w:rPr>
                <w:rFonts w:ascii="Times New Roman" w:hAnsi="Times New Roman" w:hint="eastAsia"/>
                <w:b/>
                <w:sz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</w:rPr>
              <w:t>）可以只做</w:t>
            </w:r>
            <w:r>
              <w:rPr>
                <w:rFonts w:ascii="Times New Roman" w:hAnsi="Times New Roman"/>
                <w:b/>
                <w:position w:val="-8"/>
                <w:sz w:val="24"/>
              </w:rPr>
              <w:object w:dxaOrig="1359" w:dyaOrig="3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pt;height:15.25pt" o:ole="">
                  <v:imagedata r:id="rId6" o:title=""/>
                </v:shape>
                <o:OLEObject Type="Embed" ProgID="Equation.DSMT4" ShapeID="_x0000_i1025" DrawAspect="Content" ObjectID="_1718096275" r:id="rId7"/>
              </w:object>
            </w:r>
            <w:r>
              <w:rPr>
                <w:rFonts w:ascii="Times New Roman" w:hAnsi="Times New Roman" w:hint="eastAsia"/>
                <w:b/>
                <w:sz w:val="24"/>
              </w:rPr>
              <w:t>和初值</w:t>
            </w:r>
            <w:r>
              <w:rPr>
                <w:rFonts w:ascii="Times New Roman" w:hAnsi="Times New Roman" w:hint="eastAsia"/>
                <w:b/>
                <w:sz w:val="24"/>
              </w:rPr>
              <w:t>y(0)=5,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2.5</w:t>
            </w:r>
            <w:r>
              <w:rPr>
                <w:rFonts w:ascii="Times New Roman" w:hAnsi="Times New Roman" w:hint="eastAsia"/>
                <w:b/>
                <w:sz w:val="24"/>
              </w:rPr>
              <w:t>，</w:t>
            </w:r>
            <w:r>
              <w:rPr>
                <w:rFonts w:ascii="Times New Roman" w:hAnsi="Times New Roman" w:hint="eastAsia"/>
                <w:b/>
                <w:sz w:val="24"/>
              </w:rPr>
              <w:t>1</w:t>
            </w:r>
            <w:r>
              <w:rPr>
                <w:rFonts w:ascii="Times New Roman" w:hAnsi="Times New Roman" w:hint="eastAsia"/>
                <w:b/>
                <w:sz w:val="24"/>
              </w:rPr>
              <w:t>；（</w:t>
            </w:r>
            <w:r>
              <w:rPr>
                <w:rFonts w:ascii="Times New Roman" w:hAnsi="Times New Roman" w:hint="eastAsia"/>
                <w:b/>
                <w:sz w:val="24"/>
              </w:rPr>
              <w:t>3</w:t>
            </w:r>
            <w:r>
              <w:rPr>
                <w:rFonts w:ascii="Times New Roman" w:hAnsi="Times New Roman" w:hint="eastAsia"/>
                <w:b/>
                <w:sz w:val="24"/>
              </w:rPr>
              <w:t>）不做中点公式和休恩公式。</w:t>
            </w:r>
          </w:p>
        </w:tc>
      </w:tr>
      <w:tr w:rsidR="005627A6" w:rsidTr="005627A6">
        <w:trPr>
          <w:trHeight w:val="2324"/>
        </w:trPr>
        <w:tc>
          <w:tcPr>
            <w:tcW w:w="5225" w:type="dxa"/>
            <w:gridSpan w:val="3"/>
          </w:tcPr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unction 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wffcszjf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a=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0;b</w:t>
            </w:r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=5;h=1/64;u=[3,1]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=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a: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h:b</w:t>
            </w:r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;t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=t'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E=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codeivp_euler_ruler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@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f,[</w:t>
            </w:r>
            <w:proofErr w:type="spellStart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a,b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],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h,u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ME=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codeivp_modified_euler_rule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@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f,[</w:t>
            </w:r>
            <w:proofErr w:type="spellStart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a,b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],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h,u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RK=codeivp_rk4_rule(@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f,[</w:t>
            </w:r>
            <w:proofErr w:type="spellStart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a,b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],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h,u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disp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[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节点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欧拉法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 xml:space="preserve"> x(t)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欧拉法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 xml:space="preserve"> y(t)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]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[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RK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(:,2:3),E(:,2:3),ME(:,2:3)]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save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exp15194694_9.mat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E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ME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R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figure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color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white</w:t>
            </w:r>
            <w:proofErr w:type="spellEnd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hold 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on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E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:,2)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-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linewidth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,1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E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:,3)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--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linewidth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,1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xlabel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t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ylabel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v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hold 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off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;</w:t>
            </w:r>
          </w:p>
        </w:tc>
        <w:tc>
          <w:tcPr>
            <w:tcW w:w="5225" w:type="dxa"/>
            <w:gridSpan w:val="3"/>
          </w:tcPr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figure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color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white</w:t>
            </w:r>
            <w:proofErr w:type="spellEnd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hold 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on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ME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:,2)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-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linewidth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,1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ME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:,3)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--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linewidth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,1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xlabel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t'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);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ylabel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u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hold 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off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figure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proofErr w:type="spellStart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color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white</w:t>
            </w:r>
            <w:proofErr w:type="spellEnd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hold 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on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RK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:,2)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-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linewidth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,1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RK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:,3)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--k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,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linewidth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,1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xlabel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t'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);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ylabel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(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u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itle([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RK</w:t>
            </w:r>
            <w:proofErr w:type="gramStart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法结果</w:t>
            </w:r>
            <w:proofErr w:type="gramEnd"/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'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])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hold </w:t>
            </w:r>
            <w:r w:rsidRPr="005627A6">
              <w:rPr>
                <w:rFonts w:ascii="Consolas" w:hAnsi="Consolas" w:cs="宋体"/>
                <w:color w:val="AA04F9"/>
                <w:kern w:val="0"/>
                <w:sz w:val="20"/>
                <w:szCs w:val="20"/>
              </w:rPr>
              <w:t>off</w:t>
            </w:r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;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/>
                <w:kern w:val="0"/>
                <w:sz w:val="20"/>
                <w:szCs w:val="20"/>
              </w:rPr>
            </w:pPr>
            <w:r w:rsidRPr="005627A6">
              <w:rPr>
                <w:rFonts w:ascii="Consolas" w:hAnsi="Consolas" w:cs="宋体"/>
                <w:color w:val="0E00FF"/>
                <w:kern w:val="0"/>
                <w:sz w:val="20"/>
                <w:szCs w:val="20"/>
              </w:rPr>
              <w:t xml:space="preserve">function </w:t>
            </w: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dudt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=f(</w:t>
            </w:r>
            <w:proofErr w:type="spellStart"/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t,v</w:t>
            </w:r>
            <w:proofErr w:type="spellEnd"/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 xml:space="preserve">) </w:t>
            </w:r>
          </w:p>
          <w:p w:rsidR="005627A6" w:rsidRPr="005627A6" w:rsidRDefault="005627A6" w:rsidP="005627A6">
            <w:pPr>
              <w:widowControl/>
              <w:jc w:val="left"/>
              <w:rPr>
                <w:rFonts w:ascii="Consolas" w:hAnsi="Consolas" w:cs="宋体" w:hint="eastAsia"/>
                <w:kern w:val="0"/>
                <w:sz w:val="20"/>
                <w:szCs w:val="20"/>
              </w:rPr>
            </w:pPr>
            <w:proofErr w:type="spell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dudt</w:t>
            </w:r>
            <w:proofErr w:type="spell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=[</w:t>
            </w:r>
            <w:proofErr w:type="gramStart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4.*</w:t>
            </w:r>
            <w:proofErr w:type="gramEnd"/>
            <w:r w:rsidRPr="005627A6">
              <w:rPr>
                <w:rFonts w:ascii="Consolas" w:hAnsi="Consolas" w:cs="宋体"/>
                <w:kern w:val="0"/>
                <w:sz w:val="20"/>
                <w:szCs w:val="20"/>
              </w:rPr>
              <w:t>v(1)-2.*v(1).*v(2),v(1).*v(2)-3*v(2)];</w:t>
            </w:r>
          </w:p>
        </w:tc>
      </w:tr>
      <w:tr w:rsidR="0067744A" w:rsidTr="005627A6">
        <w:trPr>
          <w:trHeight w:val="90"/>
        </w:trPr>
        <w:tc>
          <w:tcPr>
            <w:tcW w:w="10450" w:type="dxa"/>
            <w:gridSpan w:val="6"/>
          </w:tcPr>
          <w:p w:rsidR="005627A6" w:rsidRPr="00FA23FD" w:rsidRDefault="00097F47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五、实验结果（包含图表）</w:t>
            </w:r>
            <w:r w:rsidR="005627A6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="005627A6">
              <w:rPr>
                <w:rFonts w:ascii="Times New Roman" w:hAnsi="Times New Roman"/>
                <w:b/>
                <w:sz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h</m:t>
              </m:r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=1/8,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y(0)=5</m:t>
              </m:r>
            </m:oMath>
            <w:r w:rsidR="005627A6">
              <w:rPr>
                <w:rFonts w:ascii="Times New Roman" w:hAnsi="Times New Roman" w:hint="eastAsia"/>
                <w:b/>
                <w:sz w:val="24"/>
              </w:rPr>
              <w:t>时</w:t>
            </w:r>
          </w:p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 w:rsidRPr="00FA23FD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004C7FE7" wp14:editId="11D371A0">
                  <wp:extent cx="2114605" cy="15840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77BABD26" wp14:editId="51F74196">
                  <wp:extent cx="2114605" cy="15840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159C015E" wp14:editId="1CED3FE1">
                  <wp:extent cx="2114605" cy="15840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w:lastRenderedPageBreak/>
                <m:t>h</m:t>
              </m:r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=1/8,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y(0)=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.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5</m:t>
              </m:r>
            </m:oMath>
            <w:r>
              <w:rPr>
                <w:rFonts w:ascii="Times New Roman" w:hAnsi="Times New Roman" w:hint="eastAsia"/>
                <w:b/>
                <w:sz w:val="24"/>
              </w:rPr>
              <w:t>时</w:t>
            </w:r>
          </w:p>
          <w:p w:rsidR="005627A6" w:rsidRPr="00FA23FD" w:rsidRDefault="005627A6" w:rsidP="005627A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54B84E37" wp14:editId="3D9D65A7">
                  <wp:extent cx="2114605" cy="15840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5A51910E" wp14:editId="0636BAAE">
                  <wp:extent cx="2114605" cy="15840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7CA44A99" wp14:editId="45CEC1EC">
                  <wp:extent cx="2114605" cy="15840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h</m:t>
              </m:r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=1/8,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y(0)=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oMath>
            <w:r>
              <w:rPr>
                <w:rFonts w:ascii="Times New Roman" w:hAnsi="Times New Roman" w:hint="eastAsia"/>
                <w:b/>
                <w:sz w:val="24"/>
              </w:rPr>
              <w:t>时</w:t>
            </w:r>
          </w:p>
          <w:p w:rsidR="005627A6" w:rsidRPr="00FA23FD" w:rsidRDefault="005627A6" w:rsidP="005627A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27F25BC5" wp14:editId="17B750A9">
                  <wp:extent cx="2114605" cy="158400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6E9E30CB" wp14:editId="45C2CDF0">
                  <wp:extent cx="2114605" cy="15840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5D634322" wp14:editId="44134C1D">
                  <wp:extent cx="2114605" cy="158400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h</m:t>
              </m:r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=1/64,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y(0)=5</m:t>
              </m:r>
            </m:oMath>
            <w:r>
              <w:rPr>
                <w:rFonts w:ascii="Times New Roman" w:hAnsi="Times New Roman" w:hint="eastAsia"/>
                <w:b/>
                <w:sz w:val="24"/>
              </w:rPr>
              <w:t>时</w:t>
            </w:r>
          </w:p>
          <w:p w:rsidR="005627A6" w:rsidRPr="00FA23FD" w:rsidRDefault="005627A6" w:rsidP="005627A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335BC96E" wp14:editId="634B5315">
                  <wp:extent cx="2114605" cy="158400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5BBF2977" wp14:editId="4FA69618">
                  <wp:extent cx="2114605" cy="158400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44D8E4B8" wp14:editId="4FCB440E">
                  <wp:extent cx="2114605" cy="1584000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h</m:t>
              </m:r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=1/64,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y(0)=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2.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5</m:t>
              </m:r>
            </m:oMath>
            <w:r>
              <w:rPr>
                <w:rFonts w:ascii="Times New Roman" w:hAnsi="Times New Roman" w:hint="eastAsia"/>
                <w:b/>
                <w:sz w:val="24"/>
              </w:rPr>
              <w:t>时</w:t>
            </w:r>
          </w:p>
          <w:p w:rsidR="005627A6" w:rsidRPr="00FA23FD" w:rsidRDefault="005627A6" w:rsidP="005627A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>
                  <wp:extent cx="2114605" cy="158400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>
                  <wp:extent cx="2114605" cy="1584000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t xml:space="preserve"> </w:t>
            </w:r>
            <w:r w:rsidRPr="005627A6">
              <w:rPr>
                <w:rFonts w:ascii="Times New Roman" w:hAnsi="Times New Roman" w:hint="eastAsia"/>
                <w:b/>
                <w:noProof/>
                <w:sz w:val="24"/>
              </w:rPr>
              <w:drawing>
                <wp:inline distT="0" distB="0" distL="0" distR="0" wp14:anchorId="043CF1CE" wp14:editId="3115253B">
                  <wp:extent cx="2114605" cy="1584000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27A6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h</m:t>
              </m:r>
              <m:r>
                <m:rPr>
                  <m:sty m:val="bi"/>
                </m:rPr>
                <w:rPr>
                  <w:rFonts w:ascii="Cambria Math" w:hAnsi="Times New Roman"/>
                  <w:sz w:val="24"/>
                </w:rPr>
                <m:t>=1/64,</m:t>
              </m:r>
              <m:r>
                <m:rPr>
                  <m:sty m:val="b"/>
                </m:rPr>
                <w:rPr>
                  <w:rFonts w:ascii="Cambria Math" w:hAnsi="Cambria Math" w:hint="eastAsia"/>
                  <w:sz w:val="24"/>
                </w:rPr>
                <m:t>y(0)=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1</m:t>
              </m:r>
            </m:oMath>
            <w:r>
              <w:rPr>
                <w:rFonts w:ascii="Times New Roman" w:hAnsi="Times New Roman" w:hint="eastAsia"/>
                <w:b/>
                <w:sz w:val="24"/>
              </w:rPr>
              <w:t>时</w:t>
            </w:r>
          </w:p>
          <w:p w:rsidR="0067744A" w:rsidRDefault="005627A6" w:rsidP="005627A6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5627A6">
              <w:rPr>
                <w:rFonts w:ascii="Times New Roman" w:hAnsi="Times New Roman"/>
                <w:b/>
                <w:noProof/>
                <w:sz w:val="24"/>
              </w:rPr>
              <w:lastRenderedPageBreak/>
              <w:drawing>
                <wp:inline distT="0" distB="0" distL="0" distR="0">
                  <wp:extent cx="2114605" cy="1584000"/>
                  <wp:effectExtent l="0" t="0" r="0" b="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/>
                <w:b/>
                <w:noProof/>
                <w:sz w:val="24"/>
              </w:rPr>
              <w:drawing>
                <wp:inline distT="0" distB="0" distL="0" distR="0">
                  <wp:extent cx="2114605" cy="1584000"/>
                  <wp:effectExtent l="0" t="0" r="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627A6">
              <w:rPr>
                <w:rFonts w:ascii="Times New Roman" w:hAnsi="Times New Roman"/>
                <w:b/>
                <w:noProof/>
                <w:sz w:val="24"/>
              </w:rPr>
              <w:drawing>
                <wp:inline distT="0" distB="0" distL="0" distR="0">
                  <wp:extent cx="2114605" cy="15840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605" cy="15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1DD3" w:rsidRDefault="00A01DD3" w:rsidP="005627A6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可见，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>欧拉法、改进欧拉法、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 xml:space="preserve">RK 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>法的效果是逐级递增的。</w:t>
            </w:r>
          </w:p>
        </w:tc>
      </w:tr>
      <w:tr w:rsidR="0067744A" w:rsidTr="005627A6">
        <w:trPr>
          <w:trHeight w:val="1759"/>
        </w:trPr>
        <w:tc>
          <w:tcPr>
            <w:tcW w:w="10450" w:type="dxa"/>
            <w:gridSpan w:val="6"/>
          </w:tcPr>
          <w:p w:rsidR="0067744A" w:rsidRDefault="00097F47"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:rsidR="005627A6" w:rsidRDefault="00A01DD3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 w:rsidRPr="00A01DD3">
              <w:rPr>
                <w:rFonts w:ascii="Times New Roman" w:hAnsi="Times New Roman" w:hint="eastAsia"/>
                <w:b/>
                <w:sz w:val="24"/>
              </w:rPr>
              <w:t>通过</w:t>
            </w:r>
            <w:r>
              <w:rPr>
                <w:rFonts w:ascii="Times New Roman" w:hAnsi="Times New Roman" w:hint="eastAsia"/>
                <w:b/>
                <w:sz w:val="24"/>
              </w:rPr>
              <w:t>这次实验</w:t>
            </w:r>
            <w:bookmarkStart w:id="0" w:name="_GoBack"/>
            <w:bookmarkEnd w:id="0"/>
            <w:r w:rsidRPr="00A01DD3">
              <w:rPr>
                <w:rFonts w:ascii="Times New Roman" w:hAnsi="Times New Roman" w:hint="eastAsia"/>
                <w:b/>
                <w:sz w:val="24"/>
              </w:rPr>
              <w:t>，我熟悉了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 xml:space="preserve"> Euler 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>法、改进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 xml:space="preserve"> Euler 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>法、四阶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 xml:space="preserve"> RK </w:t>
            </w:r>
            <w:r w:rsidRPr="00A01DD3">
              <w:rPr>
                <w:rFonts w:ascii="Times New Roman" w:hAnsi="Times New Roman" w:hint="eastAsia"/>
                <w:b/>
                <w:sz w:val="24"/>
              </w:rPr>
              <w:t>法，并掌握了如何运用他们求数值解。</w:t>
            </w:r>
          </w:p>
        </w:tc>
      </w:tr>
    </w:tbl>
    <w:p w:rsidR="0067744A" w:rsidRDefault="00097F47">
      <w:r>
        <w:rPr>
          <w:rFonts w:ascii="Heiti SC Light" w:eastAsia="Heiti SC Light" w:hint="eastAsia"/>
          <w:b/>
        </w:rPr>
        <w:t>注：如果报告超过</w:t>
      </w:r>
      <w:r>
        <w:rPr>
          <w:rFonts w:ascii="Heiti SC Light" w:eastAsia="Heiti SC Light" w:hint="eastAsia"/>
          <w:b/>
        </w:rPr>
        <w:t>1</w:t>
      </w:r>
      <w:r>
        <w:rPr>
          <w:rFonts w:ascii="Heiti SC Light" w:eastAsia="Heiti SC Light" w:hint="eastAsia"/>
          <w:b/>
        </w:rPr>
        <w:t>页，需双面打印。</w:t>
      </w:r>
    </w:p>
    <w:sectPr w:rsidR="0067744A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7F47" w:rsidRDefault="00097F47" w:rsidP="00AB1023">
      <w:r>
        <w:separator/>
      </w:r>
    </w:p>
  </w:endnote>
  <w:endnote w:type="continuationSeparator" w:id="0">
    <w:p w:rsidR="00097F47" w:rsidRDefault="00097F47" w:rsidP="00AB10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iti SC Light">
    <w:altName w:val="Calibri"/>
    <w:charset w:val="50"/>
    <w:family w:val="auto"/>
    <w:pitch w:val="variable"/>
    <w:sig w:usb0="00000000" w:usb1="080E004A" w:usb2="00000010" w:usb3="00000000" w:csb0="003E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7F47" w:rsidRDefault="00097F47" w:rsidP="00AB1023">
      <w:r>
        <w:separator/>
      </w:r>
    </w:p>
  </w:footnote>
  <w:footnote w:type="continuationSeparator" w:id="0">
    <w:p w:rsidR="00097F47" w:rsidRDefault="00097F47" w:rsidP="00AB10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4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jFjZDg1NzVlMzNkZTgwNTA0NTQxY2ZhOGJkODNhNmQifQ=="/>
  </w:docVars>
  <w:rsids>
    <w:rsidRoot w:val="00026E21"/>
    <w:rsid w:val="00026E21"/>
    <w:rsid w:val="00060D9D"/>
    <w:rsid w:val="00075C96"/>
    <w:rsid w:val="00097ADB"/>
    <w:rsid w:val="00097F47"/>
    <w:rsid w:val="00144446"/>
    <w:rsid w:val="00170999"/>
    <w:rsid w:val="001A3CBB"/>
    <w:rsid w:val="001B3C5C"/>
    <w:rsid w:val="001D13F7"/>
    <w:rsid w:val="001F4890"/>
    <w:rsid w:val="00204356"/>
    <w:rsid w:val="002743DF"/>
    <w:rsid w:val="00280B0D"/>
    <w:rsid w:val="002A2BDF"/>
    <w:rsid w:val="002A5422"/>
    <w:rsid w:val="002E307A"/>
    <w:rsid w:val="002E4ADD"/>
    <w:rsid w:val="00327972"/>
    <w:rsid w:val="0034080B"/>
    <w:rsid w:val="00381519"/>
    <w:rsid w:val="0038541E"/>
    <w:rsid w:val="003A74BC"/>
    <w:rsid w:val="003C3EB4"/>
    <w:rsid w:val="003F3E6B"/>
    <w:rsid w:val="0044113E"/>
    <w:rsid w:val="00445273"/>
    <w:rsid w:val="00445509"/>
    <w:rsid w:val="00451C4A"/>
    <w:rsid w:val="00452D08"/>
    <w:rsid w:val="00463B40"/>
    <w:rsid w:val="004931DB"/>
    <w:rsid w:val="004A34A2"/>
    <w:rsid w:val="004B0CE4"/>
    <w:rsid w:val="004C0AC2"/>
    <w:rsid w:val="004D6B5F"/>
    <w:rsid w:val="00534927"/>
    <w:rsid w:val="00535E3B"/>
    <w:rsid w:val="00554C2A"/>
    <w:rsid w:val="005554A0"/>
    <w:rsid w:val="005627A6"/>
    <w:rsid w:val="005A6E6C"/>
    <w:rsid w:val="005E6FFD"/>
    <w:rsid w:val="005F7F55"/>
    <w:rsid w:val="00603E43"/>
    <w:rsid w:val="00622EE0"/>
    <w:rsid w:val="006311E9"/>
    <w:rsid w:val="006323C8"/>
    <w:rsid w:val="00642D9B"/>
    <w:rsid w:val="00657509"/>
    <w:rsid w:val="006715BC"/>
    <w:rsid w:val="0067744A"/>
    <w:rsid w:val="006A7ABC"/>
    <w:rsid w:val="006C29DB"/>
    <w:rsid w:val="006E2714"/>
    <w:rsid w:val="00703579"/>
    <w:rsid w:val="00706B78"/>
    <w:rsid w:val="00787382"/>
    <w:rsid w:val="007C32CA"/>
    <w:rsid w:val="007C4D32"/>
    <w:rsid w:val="008116E9"/>
    <w:rsid w:val="00832A0E"/>
    <w:rsid w:val="00864BBF"/>
    <w:rsid w:val="008B2FE0"/>
    <w:rsid w:val="008D289C"/>
    <w:rsid w:val="008E2F43"/>
    <w:rsid w:val="00913E87"/>
    <w:rsid w:val="0092041C"/>
    <w:rsid w:val="0092451C"/>
    <w:rsid w:val="00935C83"/>
    <w:rsid w:val="0095114F"/>
    <w:rsid w:val="00967D9E"/>
    <w:rsid w:val="00991E5A"/>
    <w:rsid w:val="009B5532"/>
    <w:rsid w:val="009C2233"/>
    <w:rsid w:val="009F3697"/>
    <w:rsid w:val="00A01DD3"/>
    <w:rsid w:val="00A35428"/>
    <w:rsid w:val="00A55E21"/>
    <w:rsid w:val="00A73D5B"/>
    <w:rsid w:val="00A9710F"/>
    <w:rsid w:val="00AA2B33"/>
    <w:rsid w:val="00AB1023"/>
    <w:rsid w:val="00AB7C5D"/>
    <w:rsid w:val="00AC7009"/>
    <w:rsid w:val="00AD3814"/>
    <w:rsid w:val="00B16AA8"/>
    <w:rsid w:val="00B67647"/>
    <w:rsid w:val="00B847C0"/>
    <w:rsid w:val="00B87B22"/>
    <w:rsid w:val="00B909F3"/>
    <w:rsid w:val="00B936D6"/>
    <w:rsid w:val="00BE7EC1"/>
    <w:rsid w:val="00C04FFB"/>
    <w:rsid w:val="00C51ED5"/>
    <w:rsid w:val="00C67DE7"/>
    <w:rsid w:val="00C760D3"/>
    <w:rsid w:val="00C83F26"/>
    <w:rsid w:val="00CA410F"/>
    <w:rsid w:val="00CA497D"/>
    <w:rsid w:val="00CB5D19"/>
    <w:rsid w:val="00CB70D5"/>
    <w:rsid w:val="00CB7832"/>
    <w:rsid w:val="00CC20B9"/>
    <w:rsid w:val="00CD25E1"/>
    <w:rsid w:val="00D168E4"/>
    <w:rsid w:val="00D532FE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44E2B"/>
    <w:rsid w:val="00E620DB"/>
    <w:rsid w:val="00EB2515"/>
    <w:rsid w:val="00EC4F13"/>
    <w:rsid w:val="00ED5A0E"/>
    <w:rsid w:val="00F006BE"/>
    <w:rsid w:val="00F021F5"/>
    <w:rsid w:val="00F32030"/>
    <w:rsid w:val="00F36950"/>
    <w:rsid w:val="00F51BC9"/>
    <w:rsid w:val="00F754A5"/>
    <w:rsid w:val="00F87509"/>
    <w:rsid w:val="00FA23FD"/>
    <w:rsid w:val="00FD203A"/>
    <w:rsid w:val="00FE4144"/>
    <w:rsid w:val="6FE62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CB8EC56"/>
  <w14:defaultImageDpi w14:val="300"/>
  <w15:docId w15:val="{A706F56F-7095-4776-9036-904BB53DA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627A6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Pr>
      <w:rFonts w:ascii="Calibri" w:eastAsia="宋体" w:hAnsi="Calibri" w:cs="Times New Roman"/>
      <w:b/>
      <w:bCs/>
      <w:sz w:val="32"/>
      <w:szCs w:val="32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rFonts w:ascii="Heiti SC Light" w:eastAsia="Heiti SC Light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85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98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09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02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697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0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32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0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0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2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79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5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7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7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2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756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66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18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02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6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4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7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7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9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2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8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03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8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69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emf"/><Relationship Id="rId24" Type="http://schemas.openxmlformats.org/officeDocument/2006/relationships/image" Target="media/image18.emf"/><Relationship Id="rId5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6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202</Words>
  <Characters>1153</Characters>
  <Application>Microsoft Office Word</Application>
  <DocSecurity>0</DocSecurity>
  <Lines>9</Lines>
  <Paragraphs>2</Paragraphs>
  <ScaleCrop>false</ScaleCrop>
  <Company>ling</Company>
  <LinksUpToDate>false</LinksUpToDate>
  <CharactersWithSpaces>1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g ling</dc:creator>
  <cp:lastModifiedBy>潘林越</cp:lastModifiedBy>
  <cp:revision>159</cp:revision>
  <dcterms:created xsi:type="dcterms:W3CDTF">2018-05-20T07:45:00Z</dcterms:created>
  <dcterms:modified xsi:type="dcterms:W3CDTF">2022-06-30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830</vt:lpwstr>
  </property>
  <property fmtid="{D5CDD505-2E9C-101B-9397-08002B2CF9AE}" pid="4" name="ICV">
    <vt:lpwstr>655DD45548694569869FC73C06A1FA4A</vt:lpwstr>
  </property>
</Properties>
</file>